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DC3C20" w14:textId="0FB1A831" w:rsidR="00554A65" w:rsidRDefault="00367E77" w:rsidP="00367E77">
      <w:pPr>
        <w:pStyle w:val="MTDisplayEquation"/>
      </w:pPr>
      <w:r>
        <w:tab/>
      </w:r>
      <w:r w:rsidRPr="00367E77">
        <w:rPr>
          <w:position w:val="-106"/>
        </w:rPr>
        <w:object w:dxaOrig="1939" w:dyaOrig="2240" w14:anchorId="03D605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6.9pt;height:111.9pt" o:ole="">
            <v:imagedata r:id="rId4" o:title=""/>
          </v:shape>
          <o:OLEObject Type="Embed" ProgID="Equation.DSMT4" ShapeID="_x0000_i1027" DrawAspect="Content" ObjectID="_1638733110" r:id="rId5"/>
        </w:object>
      </w:r>
      <w:r>
        <w:t xml:space="preserve"> </w:t>
      </w:r>
    </w:p>
    <w:p w14:paraId="2D8E2C27" w14:textId="59D1D0F4" w:rsidR="00367E77" w:rsidRDefault="00367E77" w:rsidP="00367E77">
      <w:r>
        <w:rPr>
          <w:rFonts w:hint="eastAsia"/>
        </w:rPr>
        <w:t>归纳假设</w:t>
      </w:r>
    </w:p>
    <w:p w14:paraId="614A142E" w14:textId="358EFD2C" w:rsidR="00367E77" w:rsidRDefault="00367E77" w:rsidP="00367E77">
      <w:pPr>
        <w:pStyle w:val="MTDisplayEquation"/>
      </w:pPr>
      <w:r>
        <w:tab/>
      </w:r>
      <w:r w:rsidRPr="00367E77">
        <w:rPr>
          <w:position w:val="-12"/>
        </w:rPr>
        <w:object w:dxaOrig="2480" w:dyaOrig="380" w14:anchorId="28920965">
          <v:shape id="_x0000_i1031" type="#_x0000_t75" style="width:123.95pt;height:19pt" o:ole="">
            <v:imagedata r:id="rId6" o:title=""/>
          </v:shape>
          <o:OLEObject Type="Embed" ProgID="Equation.DSMT4" ShapeID="_x0000_i1031" DrawAspect="Content" ObjectID="_1638733111" r:id="rId7"/>
        </w:object>
      </w:r>
      <w:r>
        <w:t xml:space="preserve"> </w:t>
      </w:r>
    </w:p>
    <w:p w14:paraId="49934312" w14:textId="1F15BBE0" w:rsidR="00367E77" w:rsidRPr="00367E77" w:rsidRDefault="00367E77" w:rsidP="00367E77">
      <w:pPr>
        <w:pStyle w:val="MTDisplayEquation"/>
        <w:rPr>
          <w:rFonts w:hint="eastAsia"/>
        </w:rPr>
      </w:pPr>
      <w:r>
        <w:tab/>
      </w:r>
      <w:bookmarkStart w:id="0" w:name="_GoBack"/>
      <w:r w:rsidRPr="00367E77">
        <w:rPr>
          <w:position w:val="-104"/>
        </w:rPr>
        <w:object w:dxaOrig="3480" w:dyaOrig="2200" w14:anchorId="0F43077A">
          <v:shape id="_x0000_i1035" type="#_x0000_t75" style="width:174pt;height:110pt" o:ole="">
            <v:imagedata r:id="rId8" o:title=""/>
          </v:shape>
          <o:OLEObject Type="Embed" ProgID="Equation.DSMT4" ShapeID="_x0000_i1035" DrawAspect="Content" ObjectID="_1638733112" r:id="rId9"/>
        </w:object>
      </w:r>
      <w:bookmarkEnd w:id="0"/>
      <w:r>
        <w:t xml:space="preserve"> </w:t>
      </w:r>
    </w:p>
    <w:p w14:paraId="24B2FE5A" w14:textId="77777777" w:rsidR="00367E77" w:rsidRDefault="00367E77"/>
    <w:sectPr w:rsidR="00367E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25F2"/>
    <w:rsid w:val="00367E77"/>
    <w:rsid w:val="00456A80"/>
    <w:rsid w:val="00554A65"/>
    <w:rsid w:val="00FA2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0179FC"/>
  <w15:chartTrackingRefBased/>
  <w15:docId w15:val="{DD80423C-389E-4BD6-B32B-FDE8CF1AD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67E7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67E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4</Words>
  <Characters>82</Characters>
  <Application>Microsoft Office Word</Application>
  <DocSecurity>0</DocSecurity>
  <Lines>1</Lines>
  <Paragraphs>1</Paragraphs>
  <ScaleCrop>false</ScaleCrop>
  <Company/>
  <LinksUpToDate>false</LinksUpToDate>
  <CharactersWithSpaces>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24T14:35:00Z</dcterms:created>
  <dcterms:modified xsi:type="dcterms:W3CDTF">2019-12-24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